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charts/chart2.xml" ContentType="application/vnd.openxmlformats-officedocument.drawingml.chart+xml"/>
  <Override PartName="/word/charts/style2.xml" ContentType="application/vnd.ms-office.chartstyle+xml"/>
  <Override PartName="/word/charts/colors2.xml" ContentType="application/vnd.ms-office.chartcolorstyle+xml"/>
  <Override PartName="/word/charts/chart3.xml" ContentType="application/vnd.openxmlformats-officedocument.drawingml.chart+xml"/>
  <Override PartName="/word/charts/style3.xml" ContentType="application/vnd.ms-office.chartstyle+xml"/>
  <Override PartName="/word/charts/colors3.xml" ContentType="application/vnd.ms-office.chartcolorsty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53C1A" w:rsidRDefault="00FA164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2757</wp:posOffset>
                </wp:positionH>
                <wp:positionV relativeFrom="paragraph">
                  <wp:posOffset>246099</wp:posOffset>
                </wp:positionV>
                <wp:extent cx="353028" cy="434050"/>
                <wp:effectExtent l="0" t="0" r="9525" b="444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3028" cy="434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A164C" w:rsidRPr="00FA164C" w:rsidRDefault="00FA164C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FA164C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-.2pt;margin-top:19.4pt;width:27.8pt;height:34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" fillcolor="white [3201]" stroked="f" strokeweight=".5pt">
                <v:textbox>
                  <w:txbxContent>
                    <w:p w:rsidR="00FA164C" w:rsidRPr="00FA164C" w:rsidRDefault="00FA164C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 w:rsidRPr="00FA164C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 w:rsidRPr="00FA164C">
        <w:rPr>
          <w:rFonts w:ascii="Times New Roman" w:hAnsi="Times New Roman" w:cs="Times New Roman"/>
          <w:b/>
          <w:sz w:val="24"/>
          <w:szCs w:val="24"/>
        </w:rPr>
        <w:t xml:space="preserve">SCREW PROPELLERS </w:t>
      </w:r>
      <w:r>
        <w:rPr>
          <w:rFonts w:ascii="Times New Roman" w:hAnsi="Times New Roman" w:cs="Times New Roman"/>
          <w:b/>
          <w:sz w:val="24"/>
          <w:szCs w:val="24"/>
        </w:rPr>
        <w:t>–</w:t>
      </w:r>
      <w:r w:rsidRPr="00FA164C">
        <w:rPr>
          <w:rFonts w:ascii="Times New Roman" w:hAnsi="Times New Roman" w:cs="Times New Roman"/>
          <w:b/>
          <w:sz w:val="24"/>
          <w:szCs w:val="24"/>
        </w:rPr>
        <w:t xml:space="preserve"> APPLICATIONS</w:t>
      </w:r>
    </w:p>
    <w:p w:rsidR="00FA164C" w:rsidRDefault="00FA164C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tr-TR"/>
        </w:rPr>
        <w:drawing>
          <wp:inline distT="0" distB="0" distL="0" distR="0" wp14:anchorId="4B5537A2" wp14:editId="13546210">
            <wp:extent cx="5276190" cy="1469836"/>
            <wp:effectExtent l="0" t="0" r="1270" b="0"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6190" cy="1469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6832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76"/>
        <w:gridCol w:w="976"/>
        <w:gridCol w:w="1084"/>
        <w:gridCol w:w="977"/>
        <w:gridCol w:w="976"/>
        <w:gridCol w:w="976"/>
        <w:gridCol w:w="976"/>
      </w:tblGrid>
      <w:tr w:rsidR="00FA164C" w:rsidRPr="00FA164C" w:rsidTr="00FA164C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Z=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3</w:t>
            </w:r>
          </w:p>
        </w:tc>
      </w:tr>
      <w:tr w:rsidR="00FA164C" w:rsidRPr="00FA164C" w:rsidTr="00FA164C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gramStart"/>
            <w:r w:rsidRPr="00FA164C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r</w:t>
            </w:r>
            <w:proofErr w:type="gramEnd"/>
            <w:r w:rsidRPr="00FA164C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/R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c(m)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SM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c(m)*SM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D</w:t>
            </w: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(m)</w:t>
            </w: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=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4</w:t>
            </w:r>
          </w:p>
        </w:tc>
      </w:tr>
      <w:tr w:rsidR="00FA164C" w:rsidRPr="00FA164C" w:rsidTr="00FA164C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0.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1.47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1.47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R</w:t>
            </w: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(m)</w:t>
            </w: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=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2</w:t>
            </w:r>
          </w:p>
        </w:tc>
      </w:tr>
      <w:tr w:rsidR="00FA164C" w:rsidRPr="00FA164C" w:rsidTr="00FA164C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0.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1.65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6.63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gramStart"/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h</w:t>
            </w:r>
            <w:proofErr w:type="gramEnd"/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=0.1R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0.2</w:t>
            </w:r>
          </w:p>
        </w:tc>
      </w:tr>
      <w:tr w:rsidR="00FA164C" w:rsidRPr="00FA164C" w:rsidTr="00FA164C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0.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1.80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3.61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FA164C" w:rsidRPr="00FA164C" w:rsidTr="00FA164C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0.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1.91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7.66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FA164C" w:rsidRPr="00FA164C" w:rsidTr="00FA164C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0.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1.97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3.95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FA164C" w:rsidRPr="00FA164C" w:rsidTr="00FA164C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0.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1.959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7.83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FA164C" w:rsidRPr="00FA164C" w:rsidTr="00FA164C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0.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1.83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3.66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FA164C" w:rsidRPr="00FA164C" w:rsidTr="00FA164C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0.9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1.49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5.98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FA164C" w:rsidRPr="00FA164C" w:rsidTr="00FA164C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FA164C" w:rsidRPr="00FA164C" w:rsidTr="00FA164C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sum</w:t>
            </w:r>
            <w:proofErr w:type="spellEnd"/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40.83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FA164C" w:rsidRPr="00FA164C" w:rsidTr="00FA164C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gramStart"/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h</w:t>
            </w:r>
            <w:proofErr w:type="gramEnd"/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=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0.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FA164C" w:rsidRPr="00FA164C" w:rsidTr="00FA164C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area</w:t>
            </w:r>
            <w:proofErr w:type="spellEnd"/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=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gramStart"/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h</w:t>
            </w:r>
            <w:proofErr w:type="gramEnd"/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/3*</w:t>
            </w:r>
            <w:proofErr w:type="spellStart"/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sum</w:t>
            </w:r>
            <w:proofErr w:type="spellEnd"/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=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2.72246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m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FA164C" w:rsidRPr="00FA164C" w:rsidTr="00FA164C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gramStart"/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disk</w:t>
            </w:r>
            <w:proofErr w:type="gramEnd"/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</w:t>
            </w:r>
            <w:proofErr w:type="spellStart"/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area</w:t>
            </w:r>
            <w:proofErr w:type="spellEnd"/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=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gramStart"/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pi</w:t>
            </w:r>
            <w:proofErr w:type="gramEnd"/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*r^2=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12.5663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m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FA164C" w:rsidRPr="00FA164C" w:rsidTr="00FA164C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Ear</w:t>
            </w:r>
            <w:proofErr w:type="spellEnd"/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=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area</w:t>
            </w:r>
            <w:proofErr w:type="spellEnd"/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/disk=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FA164C">
              <w:rPr>
                <w:rFonts w:ascii="Calibri" w:eastAsia="Times New Roman" w:hAnsi="Calibri" w:cs="Calibri"/>
                <w:color w:val="000000"/>
                <w:lang w:eastAsia="tr-TR"/>
              </w:rPr>
              <w:t>0.64994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A164C" w:rsidRPr="00FA164C" w:rsidRDefault="00FA164C" w:rsidP="00FA164C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</w:tbl>
    <w:p w:rsidR="00FA164C" w:rsidRDefault="00FA164C" w:rsidP="00FA164C">
      <w:pPr>
        <w:ind w:left="567"/>
        <w:rPr>
          <w:rFonts w:ascii="Times New Roman" w:hAnsi="Times New Roman" w:cs="Times New Roman"/>
          <w:sz w:val="24"/>
          <w:szCs w:val="24"/>
        </w:rPr>
      </w:pPr>
    </w:p>
    <w:p w:rsidR="00FA164C" w:rsidRDefault="00FA164C" w:rsidP="00FA164C">
      <w:pPr>
        <w:ind w:left="567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tr-TR"/>
        </w:rPr>
        <w:drawing>
          <wp:inline distT="0" distB="0" distL="0" distR="0" wp14:anchorId="32796C6A" wp14:editId="5DBF8DE4">
            <wp:extent cx="3190875" cy="1897062"/>
            <wp:effectExtent l="0" t="0" r="9525" b="8255"/>
            <wp:docPr id="2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wp:inline>
        </w:drawing>
      </w:r>
    </w:p>
    <w:p w:rsidR="00FA164C" w:rsidRDefault="00FA164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A164C" w:rsidRDefault="00FA164C" w:rsidP="00FA164C">
      <w:pPr>
        <w:ind w:left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B67D1CC" wp14:editId="28E847DE">
                <wp:simplePos x="0" y="0"/>
                <wp:positionH relativeFrom="column">
                  <wp:posOffset>361846</wp:posOffset>
                </wp:positionH>
                <wp:positionV relativeFrom="paragraph">
                  <wp:posOffset>-2757</wp:posOffset>
                </wp:positionV>
                <wp:extent cx="353028" cy="434050"/>
                <wp:effectExtent l="0" t="0" r="9525" b="444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3028" cy="434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A164C" w:rsidRPr="00FA164C" w:rsidRDefault="00FA164C" w:rsidP="00FA164C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2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B67D1CC" id="Text Box 3" o:spid="_x0000_s1027" type="#_x0000_t202" style="position:absolute;left:0;text-align:left;margin-left:28.5pt;margin-top:-.2pt;width:27.8pt;height:34.2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" fillcolor="white [3201]" stroked="f" strokeweight=".5pt">
                <v:textbox>
                  <w:txbxContent>
                    <w:p w:rsidR="00FA164C" w:rsidRPr="00FA164C" w:rsidRDefault="00FA164C" w:rsidP="00FA164C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2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tr-TR"/>
        </w:rPr>
        <w:drawing>
          <wp:inline distT="0" distB="0" distL="0" distR="0" wp14:anchorId="7E3A0C06" wp14:editId="68656AA9">
            <wp:extent cx="5074826" cy="1458410"/>
            <wp:effectExtent l="0" t="0" r="0" b="8890"/>
            <wp:docPr id="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/>
                    <pic:cNvPicPr>
                      <a:picLocks noChangeAspect="1"/>
                    </pic:cNvPicPr>
                  </pic:nvPicPr>
                  <pic:blipFill rotWithShape="1">
                    <a:blip r:embed="rId8"/>
                    <a:srcRect b="8643"/>
                    <a:stretch/>
                  </pic:blipFill>
                  <pic:spPr bwMode="auto">
                    <a:xfrm>
                      <a:off x="0" y="0"/>
                      <a:ext cx="5076190" cy="14588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tr-TR"/>
        </w:rPr>
        <w:drawing>
          <wp:inline distT="0" distB="0" distL="0" distR="0" wp14:anchorId="79A02B2F" wp14:editId="3CF86955">
            <wp:extent cx="4629873" cy="1679448"/>
            <wp:effectExtent l="0" t="0" r="0" b="0"/>
            <wp:docPr id="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/>
                    <pic:cNvPicPr>
                      <a:picLocks noChangeAspect="1"/>
                    </pic:cNvPicPr>
                  </pic:nvPicPr>
                  <pic:blipFill rotWithShape="1">
                    <a:blip r:embed="rId9"/>
                    <a:srcRect t="24066"/>
                    <a:stretch/>
                  </pic:blipFill>
                  <pic:spPr bwMode="auto">
                    <a:xfrm>
                      <a:off x="0" y="0"/>
                      <a:ext cx="4656807" cy="168921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W w:w="6832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76"/>
        <w:gridCol w:w="976"/>
        <w:gridCol w:w="1000"/>
        <w:gridCol w:w="1039"/>
        <w:gridCol w:w="976"/>
        <w:gridCol w:w="976"/>
        <w:gridCol w:w="976"/>
      </w:tblGrid>
      <w:tr w:rsidR="00883F75" w:rsidRPr="00883F75" w:rsidTr="00883F75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x(mm)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face</w:t>
            </w:r>
            <w:proofErr w:type="spellEnd"/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(mm)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back</w:t>
            </w:r>
            <w:proofErr w:type="spellEnd"/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(mm)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thickness</w:t>
            </w:r>
            <w:proofErr w:type="spellEnd"/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camber</w:t>
            </w:r>
            <w:proofErr w:type="spellEnd"/>
          </w:p>
        </w:tc>
      </w:tr>
      <w:tr w:rsidR="00883F75" w:rsidRPr="00883F75" w:rsidTr="00883F75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Le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0</w:t>
            </w:r>
          </w:p>
        </w:tc>
      </w:tr>
      <w:tr w:rsidR="00883F75" w:rsidRPr="00883F75" w:rsidTr="00883F75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5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-24.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37.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6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6.8</w:t>
            </w:r>
          </w:p>
        </w:tc>
      </w:tr>
      <w:tr w:rsidR="00883F75" w:rsidRPr="00883F75" w:rsidTr="00883F75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10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-32.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54.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87.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11.2</w:t>
            </w:r>
          </w:p>
        </w:tc>
      </w:tr>
      <w:tr w:rsidR="00883F75" w:rsidRPr="00883F75" w:rsidTr="00883F75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20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-42.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77.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12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17.5</w:t>
            </w:r>
          </w:p>
        </w:tc>
      </w:tr>
      <w:tr w:rsidR="00883F75" w:rsidRPr="00883F75" w:rsidTr="00883F75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30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-4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91.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139.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21.55</w:t>
            </w:r>
          </w:p>
        </w:tc>
      </w:tr>
      <w:tr w:rsidR="00883F75" w:rsidRPr="00883F75" w:rsidTr="00883F75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40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-50.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98.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148.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24.05</w:t>
            </w:r>
          </w:p>
        </w:tc>
      </w:tr>
      <w:tr w:rsidR="00883F75" w:rsidRPr="00883F75" w:rsidTr="00883F75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50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-49.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99.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FF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FF0000"/>
                <w:lang w:eastAsia="tr-TR"/>
              </w:rPr>
              <w:t>148.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6B6353">
              <w:rPr>
                <w:rFonts w:ascii="Calibri" w:eastAsia="Times New Roman" w:hAnsi="Calibri" w:cs="Calibri"/>
                <w:color w:val="FF0000"/>
                <w:lang w:eastAsia="tr-TR"/>
              </w:rPr>
              <w:t>25</w:t>
            </w:r>
          </w:p>
        </w:tc>
      </w:tr>
      <w:tr w:rsidR="00883F75" w:rsidRPr="00883F75" w:rsidTr="00883F75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60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-45.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94.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139.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24.5</w:t>
            </w:r>
          </w:p>
        </w:tc>
      </w:tr>
      <w:tr w:rsidR="00883F75" w:rsidRPr="00883F75" w:rsidTr="00883F75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70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-38.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82.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121.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6B6353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 w:themeColor="text1"/>
                <w:lang w:eastAsia="tr-TR"/>
              </w:rPr>
            </w:pPr>
            <w:r w:rsidRPr="006B6353">
              <w:rPr>
                <w:rFonts w:ascii="Calibri" w:eastAsia="Times New Roman" w:hAnsi="Calibri" w:cs="Calibri"/>
                <w:color w:val="000000" w:themeColor="text1"/>
                <w:lang w:eastAsia="tr-TR"/>
              </w:rPr>
              <w:t>22.25</w:t>
            </w:r>
          </w:p>
        </w:tc>
      </w:tr>
      <w:tr w:rsidR="00883F75" w:rsidRPr="00883F75" w:rsidTr="00883F75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FF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80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-29.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64.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93.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17.55</w:t>
            </w:r>
          </w:p>
        </w:tc>
      </w:tr>
      <w:tr w:rsidR="00883F75" w:rsidRPr="00883F75" w:rsidTr="00883F75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90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-19.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37.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56.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8.95</w:t>
            </w:r>
          </w:p>
        </w:tc>
      </w:tr>
      <w:tr w:rsidR="00883F75" w:rsidRPr="00883F75" w:rsidTr="00883F75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Te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FF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FF0000"/>
                <w:lang w:eastAsia="tr-TR"/>
              </w:rPr>
              <w:t>100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-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1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0</w:t>
            </w:r>
          </w:p>
        </w:tc>
      </w:tr>
    </w:tbl>
    <w:p w:rsidR="00883F75" w:rsidRDefault="00883F75" w:rsidP="00883F75">
      <w:pPr>
        <w:ind w:left="567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1952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76"/>
        <w:gridCol w:w="976"/>
      </w:tblGrid>
      <w:tr w:rsidR="00883F75" w:rsidRPr="00883F75" w:rsidTr="00883F75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gramStart"/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t</w:t>
            </w:r>
            <w:proofErr w:type="gramEnd"/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/c=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0.1488</w:t>
            </w:r>
          </w:p>
        </w:tc>
      </w:tr>
      <w:tr w:rsidR="00883F75" w:rsidRPr="00883F75" w:rsidTr="00883F75">
        <w:trPr>
          <w:trHeight w:val="290"/>
          <w:jc w:val="center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883F75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gramStart"/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f</w:t>
            </w:r>
            <w:proofErr w:type="gramEnd"/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/c=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83F75" w:rsidRPr="00883F75" w:rsidRDefault="00883F75" w:rsidP="006B635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883F75">
              <w:rPr>
                <w:rFonts w:ascii="Calibri" w:eastAsia="Times New Roman" w:hAnsi="Calibri" w:cs="Calibri"/>
                <w:color w:val="000000"/>
                <w:lang w:eastAsia="tr-TR"/>
              </w:rPr>
              <w:t>0.02</w:t>
            </w:r>
            <w:r w:rsidR="006B6353">
              <w:rPr>
                <w:rFonts w:ascii="Calibri" w:eastAsia="Times New Roman" w:hAnsi="Calibri" w:cs="Calibri"/>
                <w:color w:val="000000"/>
                <w:lang w:eastAsia="tr-TR"/>
              </w:rPr>
              <w:t>5</w:t>
            </w:r>
          </w:p>
        </w:tc>
        <w:bookmarkStart w:id="0" w:name="_GoBack"/>
        <w:bookmarkEnd w:id="0"/>
      </w:tr>
    </w:tbl>
    <w:p w:rsidR="00883F75" w:rsidRDefault="00883F75" w:rsidP="00883F75">
      <w:pPr>
        <w:ind w:left="567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tr-TR"/>
        </w:rPr>
        <w:drawing>
          <wp:inline distT="0" distB="0" distL="0" distR="0" wp14:anchorId="443094EB" wp14:editId="71BB6750">
            <wp:extent cx="2818435" cy="1525206"/>
            <wp:effectExtent l="0" t="0" r="1270" b="18415"/>
            <wp:docPr id="8" name="Chart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883F75" w:rsidRDefault="00883F7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883F75" w:rsidRDefault="001456BF" w:rsidP="00883F75">
      <w:pPr>
        <w:ind w:left="567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08628BD" wp14:editId="05D5A42B">
                <wp:simplePos x="0" y="0"/>
                <wp:positionH relativeFrom="column">
                  <wp:posOffset>361846</wp:posOffset>
                </wp:positionH>
                <wp:positionV relativeFrom="paragraph">
                  <wp:posOffset>-2757</wp:posOffset>
                </wp:positionV>
                <wp:extent cx="353028" cy="434050"/>
                <wp:effectExtent l="0" t="0" r="9525" b="4445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3028" cy="434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456BF" w:rsidRPr="00FA164C" w:rsidRDefault="001456BF" w:rsidP="001456BF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3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08628BD" id="Text Box 10" o:spid="_x0000_s1028" type="#_x0000_t202" style="position:absolute;left:0;text-align:left;margin-left:28.5pt;margin-top:-.2pt;width:27.8pt;height:34.2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" fillcolor="white [3201]" stroked="f" strokeweight=".5pt">
                <v:textbox>
                  <w:txbxContent>
                    <w:p w:rsidR="001456BF" w:rsidRPr="00FA164C" w:rsidRDefault="001456BF" w:rsidP="001456BF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3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tr-TR"/>
        </w:rPr>
        <w:drawing>
          <wp:inline distT="0" distB="0" distL="0" distR="0" wp14:anchorId="3D09BDF0" wp14:editId="39C87AA0">
            <wp:extent cx="5457143" cy="1171424"/>
            <wp:effectExtent l="0" t="0" r="0" b="0"/>
            <wp:docPr id="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457143" cy="1171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56BF" w:rsidRDefault="001456BF" w:rsidP="00883F75">
      <w:pPr>
        <w:ind w:left="567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BF65C97" wp14:editId="554ACAE5">
                <wp:simplePos x="0" y="0"/>
                <wp:positionH relativeFrom="column">
                  <wp:posOffset>1201010</wp:posOffset>
                </wp:positionH>
                <wp:positionV relativeFrom="paragraph">
                  <wp:posOffset>256588</wp:posOffset>
                </wp:positionV>
                <wp:extent cx="479747" cy="173154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9747" cy="17315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1456BF" w:rsidRPr="00FA164C" w:rsidRDefault="001456BF" w:rsidP="001456BF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F65C97" id="Text Box 13" o:spid="_x0000_s1029" type="#_x0000_t202" style="position:absolute;left:0;text-align:left;margin-left:94.55pt;margin-top:20.2pt;width:37.8pt;height:13.6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" fillcolor="white [3201]" stroked="f" strokeweight=".5pt">
                <v:textbox>
                  <w:txbxContent>
                    <w:p w:rsidR="001456BF" w:rsidRPr="00FA164C" w:rsidRDefault="001456BF" w:rsidP="001456BF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1456BF" w:rsidRDefault="001456BF" w:rsidP="00883F75">
      <w:pPr>
        <w:ind w:left="567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tr-TR"/>
        </w:rPr>
        <w:drawing>
          <wp:inline distT="0" distB="0" distL="0" distR="0" wp14:anchorId="25BF623E" wp14:editId="46725A99">
            <wp:extent cx="3738623" cy="1327772"/>
            <wp:effectExtent l="0" t="0" r="0" b="6350"/>
            <wp:docPr id="1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770684" cy="1339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4840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8"/>
        <w:gridCol w:w="968"/>
        <w:gridCol w:w="968"/>
        <w:gridCol w:w="968"/>
        <w:gridCol w:w="1091"/>
      </w:tblGrid>
      <w:tr w:rsidR="001A6943" w:rsidRPr="001A6943" w:rsidTr="001A6943">
        <w:trPr>
          <w:trHeight w:val="290"/>
          <w:jc w:val="center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gramStart"/>
            <w:r w:rsidRPr="001A694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r</w:t>
            </w:r>
            <w:proofErr w:type="gramEnd"/>
            <w:r w:rsidRPr="001A694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/R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P/D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gramStart"/>
            <w:r w:rsidRPr="001A694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r</w:t>
            </w:r>
            <w:proofErr w:type="gramEnd"/>
            <w:r w:rsidRPr="001A694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/R*P/D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SM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sz w:val="18"/>
                <w:szCs w:val="18"/>
                <w:lang w:eastAsia="tr-TR"/>
              </w:rPr>
            </w:pPr>
            <w:proofErr w:type="gramStart"/>
            <w:r w:rsidRPr="001A6943">
              <w:rPr>
                <w:rFonts w:ascii="Calibri" w:eastAsia="Times New Roman" w:hAnsi="Calibri" w:cs="Calibri"/>
                <w:b/>
                <w:bCs/>
                <w:color w:val="000000"/>
                <w:sz w:val="18"/>
                <w:szCs w:val="18"/>
                <w:lang w:eastAsia="tr-TR"/>
              </w:rPr>
              <w:t>r</w:t>
            </w:r>
            <w:proofErr w:type="gramEnd"/>
            <w:r w:rsidRPr="001A6943">
              <w:rPr>
                <w:rFonts w:ascii="Calibri" w:eastAsia="Times New Roman" w:hAnsi="Calibri" w:cs="Calibri"/>
                <w:b/>
                <w:bCs/>
                <w:color w:val="000000"/>
                <w:sz w:val="18"/>
                <w:szCs w:val="18"/>
                <w:lang w:eastAsia="tr-TR"/>
              </w:rPr>
              <w:t>/R*P/D*SM</w:t>
            </w:r>
          </w:p>
        </w:tc>
      </w:tr>
      <w:tr w:rsidR="001A6943" w:rsidRPr="001A6943" w:rsidTr="001A6943">
        <w:trPr>
          <w:trHeight w:val="290"/>
          <w:jc w:val="center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2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872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1744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1744</w:t>
            </w:r>
          </w:p>
        </w:tc>
      </w:tr>
      <w:tr w:rsidR="001A6943" w:rsidRPr="001A6943" w:rsidTr="001A6943">
        <w:trPr>
          <w:trHeight w:val="290"/>
          <w:jc w:val="center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3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902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2706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4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1.0824</w:t>
            </w:r>
          </w:p>
        </w:tc>
      </w:tr>
      <w:tr w:rsidR="001A6943" w:rsidRPr="001A6943" w:rsidTr="001A6943">
        <w:trPr>
          <w:trHeight w:val="290"/>
          <w:jc w:val="center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4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928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3712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2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7424</w:t>
            </w:r>
          </w:p>
        </w:tc>
      </w:tr>
      <w:tr w:rsidR="001A6943" w:rsidRPr="001A6943" w:rsidTr="001A6943">
        <w:trPr>
          <w:trHeight w:val="290"/>
          <w:jc w:val="center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5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95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475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4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1.9</w:t>
            </w:r>
          </w:p>
        </w:tc>
      </w:tr>
      <w:tr w:rsidR="001A6943" w:rsidRPr="001A6943" w:rsidTr="001A6943">
        <w:trPr>
          <w:trHeight w:val="290"/>
          <w:jc w:val="center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6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968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5808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2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1.1616</w:t>
            </w:r>
          </w:p>
        </w:tc>
      </w:tr>
      <w:tr w:rsidR="001A6943" w:rsidRPr="001A6943" w:rsidTr="001A6943">
        <w:trPr>
          <w:trHeight w:val="290"/>
          <w:jc w:val="center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7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982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6874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4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2.7496</w:t>
            </w:r>
          </w:p>
        </w:tc>
      </w:tr>
      <w:tr w:rsidR="001A6943" w:rsidRPr="001A6943" w:rsidTr="001A6943">
        <w:trPr>
          <w:trHeight w:val="290"/>
          <w:jc w:val="center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8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992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7936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2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1.5872</w:t>
            </w:r>
          </w:p>
        </w:tc>
      </w:tr>
      <w:tr w:rsidR="001A6943" w:rsidRPr="001A6943" w:rsidTr="001A6943">
        <w:trPr>
          <w:trHeight w:val="290"/>
          <w:jc w:val="center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9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998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8982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4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3.5928</w:t>
            </w:r>
          </w:p>
        </w:tc>
      </w:tr>
      <w:tr w:rsidR="001A6943" w:rsidRPr="001A6943" w:rsidTr="001A6943">
        <w:trPr>
          <w:trHeight w:val="290"/>
          <w:jc w:val="center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</w:p>
        </w:tc>
      </w:tr>
      <w:tr w:rsidR="001A6943" w:rsidRPr="001A6943" w:rsidTr="001A6943">
        <w:trPr>
          <w:trHeight w:val="290"/>
          <w:jc w:val="center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sum</w:t>
            </w:r>
            <w:proofErr w:type="spellEnd"/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=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13.9904</w:t>
            </w:r>
          </w:p>
        </w:tc>
      </w:tr>
      <w:tr w:rsidR="001A6943" w:rsidRPr="001A6943" w:rsidTr="001A6943">
        <w:trPr>
          <w:trHeight w:val="290"/>
          <w:jc w:val="center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gramStart"/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h</w:t>
            </w:r>
            <w:proofErr w:type="gramEnd"/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=0.1=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1</w:t>
            </w:r>
          </w:p>
        </w:tc>
      </w:tr>
      <w:tr w:rsidR="001A6943" w:rsidRPr="001A6943" w:rsidTr="001A6943">
        <w:trPr>
          <w:trHeight w:val="290"/>
          <w:jc w:val="center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Area</w:t>
            </w:r>
            <w:proofErr w:type="spellEnd"/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=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gramStart"/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h</w:t>
            </w:r>
            <w:proofErr w:type="gramEnd"/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/3*</w:t>
            </w:r>
            <w:proofErr w:type="spellStart"/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sum</w:t>
            </w:r>
            <w:proofErr w:type="spellEnd"/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466347</w:t>
            </w:r>
          </w:p>
        </w:tc>
      </w:tr>
      <w:tr w:rsidR="001A6943" w:rsidRPr="001A6943" w:rsidTr="001A6943">
        <w:trPr>
          <w:trHeight w:val="290"/>
          <w:jc w:val="center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Area-2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sz w:val="20"/>
                <w:szCs w:val="2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sz w:val="18"/>
                <w:szCs w:val="20"/>
                <w:lang w:eastAsia="tr-TR"/>
              </w:rPr>
              <w:t>(1-0.2^2)/2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48</w:t>
            </w:r>
          </w:p>
        </w:tc>
      </w:tr>
      <w:tr w:rsidR="001A6943" w:rsidRPr="001A6943" w:rsidTr="001A6943">
        <w:trPr>
          <w:trHeight w:val="290"/>
          <w:jc w:val="center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0.971556</w:t>
            </w:r>
          </w:p>
        </w:tc>
      </w:tr>
      <w:tr w:rsidR="001A6943" w:rsidRPr="001A6943" w:rsidTr="001A6943">
        <w:trPr>
          <w:trHeight w:val="290"/>
          <w:jc w:val="center"/>
        </w:trPr>
        <w:tc>
          <w:tcPr>
            <w:tcW w:w="193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Pitch @0.7R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1A6943">
              <w:rPr>
                <w:rFonts w:ascii="Calibri" w:eastAsia="Times New Roman" w:hAnsi="Calibri" w:cs="Calibri"/>
                <w:color w:val="000000"/>
                <w:lang w:eastAsia="tr-TR"/>
              </w:rPr>
              <w:t>5.892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A6943" w:rsidRPr="001A6943" w:rsidRDefault="001A6943" w:rsidP="001A6943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</w:tbl>
    <w:p w:rsidR="001A6943" w:rsidRDefault="001A6943" w:rsidP="00883F75">
      <w:pPr>
        <w:ind w:left="567"/>
        <w:jc w:val="center"/>
        <w:rPr>
          <w:rFonts w:ascii="Times New Roman" w:hAnsi="Times New Roman" w:cs="Times New Roman"/>
          <w:sz w:val="24"/>
          <w:szCs w:val="24"/>
        </w:rPr>
      </w:pPr>
    </w:p>
    <w:p w:rsidR="001456BF" w:rsidRDefault="001456BF" w:rsidP="00883F75">
      <w:pPr>
        <w:ind w:left="567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tr-TR"/>
        </w:rPr>
        <w:drawing>
          <wp:inline distT="0" distB="0" distL="0" distR="0" wp14:anchorId="752CCBEF" wp14:editId="3F5EEAF2">
            <wp:extent cx="4265271" cy="2176065"/>
            <wp:effectExtent l="0" t="0" r="2540" b="15240"/>
            <wp:docPr id="14" name="Chart 1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DA01FF" w:rsidRDefault="00DA01F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DA01FF" w:rsidRDefault="004C34FF" w:rsidP="00883F75">
      <w:pPr>
        <w:ind w:left="567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E8FD902" wp14:editId="5F84F5F2">
                <wp:simplePos x="0" y="0"/>
                <wp:positionH relativeFrom="column">
                  <wp:posOffset>425506</wp:posOffset>
                </wp:positionH>
                <wp:positionV relativeFrom="paragraph">
                  <wp:posOffset>-2757</wp:posOffset>
                </wp:positionV>
                <wp:extent cx="353028" cy="434050"/>
                <wp:effectExtent l="0" t="0" r="9525" b="4445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3028" cy="434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C34FF" w:rsidRPr="00FA164C" w:rsidRDefault="004C34FF" w:rsidP="004C34FF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4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E8FD902" id="Text Box 16" o:spid="_x0000_s1030" type="#_x0000_t202" style="position:absolute;left:0;text-align:left;margin-left:33.5pt;margin-top:-.2pt;width:27.8pt;height:34.2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" fillcolor="white [3201]" stroked="f" strokeweight=".5pt">
                <v:textbox>
                  <w:txbxContent>
                    <w:p w:rsidR="004C34FF" w:rsidRPr="00FA164C" w:rsidRDefault="004C34FF" w:rsidP="004C34FF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4-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tr-TR"/>
        </w:rPr>
        <w:drawing>
          <wp:inline distT="0" distB="0" distL="0" distR="0" wp14:anchorId="30B2BBA4" wp14:editId="3889E619">
            <wp:extent cx="5266667" cy="812695"/>
            <wp:effectExtent l="0" t="0" r="0" b="6985"/>
            <wp:docPr id="1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0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266667" cy="81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34FF" w:rsidRDefault="00E06A18" w:rsidP="004C34F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object w:dxaOrig="1440" w:dyaOrig="1440" w14:anchorId="54A6E0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3.8pt;margin-top:5.4pt;width:375.6pt;height:27.55pt;z-index:251668480;mso-wrap-style:tight" filled="t" stroked="t">
            <v:imagedata r:id="rId15" o:title=""/>
          </v:shape>
          <o:OLEObject Type="Embed" ProgID="Equation.DSMT4" ShapeID="_x0000_s1026" DrawAspect="Content" ObjectID="_1542135644" r:id="rId16"/>
        </w:object>
      </w:r>
    </w:p>
    <w:p w:rsidR="00424460" w:rsidRDefault="00E06A18" w:rsidP="004C34F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object w:dxaOrig="1440" w:dyaOrig="1440" w14:anchorId="49F1BFB0">
          <v:shape id="_x0000_s1027" type="#_x0000_t75" style="position:absolute;margin-left:7.45pt;margin-top:21pt;width:160.95pt;height:23pt;z-index:251669504;mso-wrap-style:tight" filled="t" stroked="t">
            <v:imagedata r:id="rId17" o:title=""/>
          </v:shape>
          <o:OLEObject Type="Embed" ProgID="Equation.DSMT4" ShapeID="_x0000_s1027" DrawAspect="Content" ObjectID="_1542135645" r:id="rId18"/>
        </w:object>
      </w:r>
    </w:p>
    <w:p w:rsidR="00424460" w:rsidRDefault="00424460" w:rsidP="004C34FF">
      <w:pPr>
        <w:rPr>
          <w:rFonts w:ascii="Times New Roman" w:hAnsi="Times New Roman" w:cs="Times New Roman"/>
          <w:sz w:val="24"/>
          <w:szCs w:val="24"/>
        </w:rPr>
      </w:pPr>
    </w:p>
    <w:p w:rsidR="00424460" w:rsidRDefault="00E06A18" w:rsidP="003426A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object w:dxaOrig="1440" w:dyaOrig="1440" w14:anchorId="6B2F802D">
          <v:shape id="_x0000_s1028" type="#_x0000_t75" style="position:absolute;left:0;text-align:left;margin-left:80.6pt;margin-top:65pt;width:288.1pt;height:111.25pt;z-index:251670528;mso-wrap-style:tight" filled="t" stroked="t">
            <v:imagedata r:id="rId19" o:title=""/>
          </v:shape>
          <o:OLEObject Type="Embed" ProgID="Equation.DSMT4" ShapeID="_x0000_s1028" DrawAspect="Content" ObjectID="_1542135646" r:id="rId20"/>
        </w:object>
      </w:r>
      <w:r w:rsidR="00424460">
        <w:rPr>
          <w:noProof/>
          <w:lang w:eastAsia="tr-TR"/>
        </w:rPr>
        <w:drawing>
          <wp:inline distT="0" distB="0" distL="0" distR="0" wp14:anchorId="2BB7DD6D" wp14:editId="47B66E9F">
            <wp:extent cx="4539239" cy="844550"/>
            <wp:effectExtent l="0" t="0" r="0" b="0"/>
            <wp:docPr id="1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1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539239" cy="84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4460" w:rsidRDefault="00424460" w:rsidP="003426A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26AC" w:rsidRDefault="003426AC" w:rsidP="003426A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26AC" w:rsidRDefault="003426AC" w:rsidP="003426A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26AC" w:rsidRDefault="003426AC" w:rsidP="003426A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26AC" w:rsidRDefault="003426AC" w:rsidP="003426A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26AC" w:rsidRDefault="003426AC" w:rsidP="003426A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tr-TR"/>
        </w:rPr>
        <w:drawing>
          <wp:inline distT="0" distB="0" distL="0" distR="0" wp14:anchorId="13EE42B0" wp14:editId="3681167B">
            <wp:extent cx="5760720" cy="412115"/>
            <wp:effectExtent l="0" t="0" r="0" b="6985"/>
            <wp:docPr id="4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3"/>
                    <pic:cNvPicPr>
                      <a:picLocks noChangeAspect="1"/>
                    </pic:cNvPicPr>
                  </pic:nvPicPr>
                  <pic:blipFill rotWithShape="1">
                    <a:blip r:embed="rId22"/>
                    <a:srcRect t="1" b="6896"/>
                    <a:stretch/>
                  </pic:blipFill>
                  <pic:spPr bwMode="auto">
                    <a:xfrm>
                      <a:off x="0" y="0"/>
                      <a:ext cx="5760720" cy="4121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426AC" w:rsidRDefault="00E06A18" w:rsidP="003426A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object w:dxaOrig="1440" w:dyaOrig="1440" w14:anchorId="76344A49">
          <v:shape id="_x0000_s1029" type="#_x0000_t75" style="position:absolute;left:0;text-align:left;margin-left:72.7pt;margin-top:15.45pt;width:281pt;height:31pt;z-index:251671552;mso-wrap-style:tight" filled="t" stroked="t">
            <v:imagedata r:id="rId23" o:title=""/>
          </v:shape>
          <o:OLEObject Type="Embed" ProgID="Equation.DSMT4" ShapeID="_x0000_s1029" DrawAspect="Content" ObjectID="_1542135647" r:id="rId24"/>
        </w:object>
      </w:r>
    </w:p>
    <w:p w:rsidR="003426AC" w:rsidRDefault="003426AC" w:rsidP="003426A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426AC" w:rsidRDefault="00E06A18" w:rsidP="003426A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object w:dxaOrig="1440" w:dyaOrig="1440" w14:anchorId="4CDF7161">
          <v:shape id="_x0000_s1030" type="#_x0000_t75" style="position:absolute;left:0;text-align:left;margin-left:180.35pt;margin-top:13.95pt;width:92pt;height:18pt;z-index:251672576;mso-wrap-style:tight" filled="t" stroked="t">
            <v:imagedata r:id="rId25" o:title=""/>
          </v:shape>
          <o:OLEObject Type="Embed" ProgID="Equation.DSMT4" ShapeID="_x0000_s1030" DrawAspect="Content" ObjectID="_1542135648" r:id="rId26"/>
        </w:object>
      </w:r>
    </w:p>
    <w:p w:rsidR="003426AC" w:rsidRDefault="003426AC" w:rsidP="003426A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D87F32" w:rsidRDefault="00D87F3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DC21C2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B8393A6" wp14:editId="31C43EF7">
                <wp:simplePos x="0" y="0"/>
                <wp:positionH relativeFrom="column">
                  <wp:posOffset>3454</wp:posOffset>
                </wp:positionH>
                <wp:positionV relativeFrom="paragraph">
                  <wp:posOffset>3454</wp:posOffset>
                </wp:positionV>
                <wp:extent cx="353028" cy="434050"/>
                <wp:effectExtent l="0" t="0" r="9525" b="4445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3028" cy="434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DC21C2" w:rsidRPr="00FA164C" w:rsidRDefault="00DC21C2" w:rsidP="00DC21C2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5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B8393A6" id="Text Box 18" o:spid="_x0000_s1031" type="#_x0000_t202" style="position:absolute;margin-left:.25pt;margin-top:.25pt;width:27.8pt;height:34.2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" fillcolor="white [3201]" stroked="f" strokeweight=".5pt">
                <v:textbox>
                  <w:txbxContent>
                    <w:p w:rsidR="00DC21C2" w:rsidRPr="00FA164C" w:rsidRDefault="00DC21C2" w:rsidP="00DC21C2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5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 w:rsidR="00DC21C2">
        <w:rPr>
          <w:noProof/>
          <w:lang w:eastAsia="tr-TR"/>
        </w:rPr>
        <w:drawing>
          <wp:inline distT="0" distB="0" distL="0" distR="0" wp14:anchorId="36F08F9C" wp14:editId="45C237A0">
            <wp:extent cx="5190476" cy="2161905"/>
            <wp:effectExtent l="0" t="0" r="0" b="0"/>
            <wp:docPr id="17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2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190476" cy="21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6832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76"/>
        <w:gridCol w:w="976"/>
        <w:gridCol w:w="976"/>
        <w:gridCol w:w="976"/>
        <w:gridCol w:w="976"/>
        <w:gridCol w:w="976"/>
        <w:gridCol w:w="1115"/>
      </w:tblGrid>
      <w:tr w:rsidR="00DC21C2" w:rsidRPr="00DC21C2" w:rsidTr="00DC21C2">
        <w:trPr>
          <w:trHeight w:val="30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D=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proofErr w:type="gramStart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m</w:t>
            </w:r>
            <w:proofErr w:type="gramEnd"/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DC21C2" w:rsidRPr="00DC21C2" w:rsidTr="00DC21C2">
        <w:trPr>
          <w:trHeight w:val="30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DC21C2" w:rsidRPr="00DC21C2" w:rsidTr="00DC21C2">
        <w:trPr>
          <w:trHeight w:val="30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eastAsia="tr-TR"/>
              </w:rPr>
            </w:pPr>
            <w:proofErr w:type="gramStart"/>
            <w:r w:rsidRPr="00DC21C2">
              <w:rPr>
                <w:rFonts w:ascii="Calibri" w:eastAsia="Times New Roman" w:hAnsi="Calibri" w:cs="Times New Roman"/>
                <w:b/>
                <w:bCs/>
                <w:color w:val="000000"/>
                <w:lang w:eastAsia="tr-TR"/>
              </w:rPr>
              <w:t>r</w:t>
            </w:r>
            <w:proofErr w:type="gramEnd"/>
            <w:r w:rsidRPr="00DC21C2">
              <w:rPr>
                <w:rFonts w:ascii="Calibri" w:eastAsia="Times New Roman" w:hAnsi="Calibri" w:cs="Times New Roman"/>
                <w:b/>
                <w:bCs/>
                <w:color w:val="000000"/>
                <w:lang w:eastAsia="tr-TR"/>
              </w:rPr>
              <w:t>/R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b/>
                <w:bCs/>
                <w:color w:val="000000"/>
                <w:lang w:eastAsia="tr-TR"/>
              </w:rPr>
              <w:t>r(cm)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b/>
                <w:bCs/>
                <w:color w:val="000000"/>
                <w:lang w:eastAsia="tr-TR"/>
              </w:rPr>
              <w:t>w(cm)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b/>
                <w:bCs/>
                <w:color w:val="000000"/>
                <w:lang w:eastAsia="tr-TR"/>
              </w:rPr>
              <w:t>t(cm)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b/>
                <w:bCs/>
                <w:color w:val="000000"/>
                <w:lang w:eastAsia="tr-TR"/>
              </w:rPr>
              <w:t>A(cm^2)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b/>
                <w:bCs/>
                <w:color w:val="000000"/>
                <w:lang w:eastAsia="tr-TR"/>
              </w:rPr>
              <w:t>m(kg)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bCs/>
                <w:color w:val="000000"/>
                <w:lang w:eastAsia="tr-TR"/>
              </w:rPr>
            </w:pPr>
            <w:proofErr w:type="spellStart"/>
            <w:r w:rsidRPr="00DC21C2">
              <w:rPr>
                <w:rFonts w:ascii="Calibri" w:eastAsia="Times New Roman" w:hAnsi="Calibri" w:cs="Times New Roman"/>
                <w:b/>
                <w:bCs/>
                <w:color w:val="000000"/>
                <w:lang w:eastAsia="tr-TR"/>
              </w:rPr>
              <w:t>Iox</w:t>
            </w:r>
            <w:proofErr w:type="spellEnd"/>
            <w:r w:rsidRPr="00DC21C2">
              <w:rPr>
                <w:rFonts w:ascii="Calibri" w:eastAsia="Times New Roman" w:hAnsi="Calibri" w:cs="Times New Roman"/>
                <w:b/>
                <w:bCs/>
                <w:color w:val="000000"/>
                <w:lang w:eastAsia="tr-TR"/>
              </w:rPr>
              <w:t>(kg.m2)</w:t>
            </w:r>
          </w:p>
        </w:tc>
      </w:tr>
      <w:tr w:rsidR="00DC21C2" w:rsidRPr="00DC21C2" w:rsidTr="00DC21C2">
        <w:trPr>
          <w:trHeight w:val="30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0.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4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0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6.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086.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0.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0.0</w:t>
            </w:r>
          </w:p>
        </w:tc>
      </w:tr>
      <w:tr w:rsidR="00DC21C2" w:rsidRPr="00DC21C2" w:rsidTr="00DC21C2">
        <w:trPr>
          <w:trHeight w:val="30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0.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6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4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4.4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348.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85.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46.3</w:t>
            </w:r>
          </w:p>
        </w:tc>
      </w:tr>
      <w:tr w:rsidR="00DC21C2" w:rsidRPr="00DC21C2" w:rsidTr="00DC21C2">
        <w:trPr>
          <w:trHeight w:val="30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0.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8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7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2.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428.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211.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03.4</w:t>
            </w:r>
          </w:p>
        </w:tc>
      </w:tr>
      <w:tr w:rsidR="00DC21C2" w:rsidRPr="00DC21C2" w:rsidTr="00DC21C2">
        <w:trPr>
          <w:trHeight w:val="30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0.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0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9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0.7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376.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213.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72.6</w:t>
            </w:r>
          </w:p>
        </w:tc>
      </w:tr>
      <w:tr w:rsidR="00DC21C2" w:rsidRPr="00DC21C2" w:rsidTr="00DC21C2">
        <w:trPr>
          <w:trHeight w:val="30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0.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2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20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8.9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186.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94.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235.7</w:t>
            </w:r>
          </w:p>
        </w:tc>
      </w:tr>
      <w:tr w:rsidR="00DC21C2" w:rsidRPr="00DC21C2" w:rsidTr="00DC21C2">
        <w:trPr>
          <w:trHeight w:val="30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0.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4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9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7.0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930.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60.9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271.9</w:t>
            </w:r>
          </w:p>
        </w:tc>
      </w:tr>
      <w:tr w:rsidR="00DC21C2" w:rsidRPr="00DC21C2" w:rsidTr="00DC21C2">
        <w:trPr>
          <w:trHeight w:val="30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0.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6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8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5.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624.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18.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265.8</w:t>
            </w:r>
          </w:p>
        </w:tc>
      </w:tr>
      <w:tr w:rsidR="00DC21C2" w:rsidRPr="00DC21C2" w:rsidTr="00DC21C2">
        <w:trPr>
          <w:trHeight w:val="30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0.9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8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3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3.3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294.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69.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201.8</w:t>
            </w:r>
          </w:p>
        </w:tc>
      </w:tr>
      <w:tr w:rsidR="00DC21C2" w:rsidRPr="00DC21C2" w:rsidTr="00DC21C2">
        <w:trPr>
          <w:trHeight w:val="30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20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.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0.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22.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80.9</w:t>
            </w:r>
          </w:p>
        </w:tc>
      </w:tr>
    </w:tbl>
    <w:p w:rsidR="003426AC" w:rsidRDefault="003426AC" w:rsidP="003426AC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6832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76"/>
        <w:gridCol w:w="980"/>
        <w:gridCol w:w="976"/>
        <w:gridCol w:w="976"/>
        <w:gridCol w:w="976"/>
        <w:gridCol w:w="976"/>
        <w:gridCol w:w="976"/>
      </w:tblGrid>
      <w:tr w:rsidR="00DC21C2" w:rsidRPr="00DC21C2" w:rsidTr="00DC21C2">
        <w:trPr>
          <w:trHeight w:val="30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proofErr w:type="spellStart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rho_m</w:t>
            </w:r>
            <w:proofErr w:type="spellEnd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=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760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proofErr w:type="gramStart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kg</w:t>
            </w:r>
            <w:proofErr w:type="gramEnd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/m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DC21C2" w:rsidRPr="00DC21C2" w:rsidTr="00DC21C2">
        <w:trPr>
          <w:trHeight w:val="30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proofErr w:type="gramStart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m</w:t>
            </w:r>
            <w:proofErr w:type="gramEnd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=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175.2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proofErr w:type="gramStart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kg</w:t>
            </w:r>
            <w:proofErr w:type="gramEnd"/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DC21C2" w:rsidRPr="00DC21C2" w:rsidTr="00DC21C2">
        <w:trPr>
          <w:trHeight w:val="30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proofErr w:type="spellStart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Iox</w:t>
            </w:r>
            <w:proofErr w:type="spellEnd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=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1378.4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kg.m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DC21C2" w:rsidRPr="00DC21C2" w:rsidTr="00DC21C2">
        <w:trPr>
          <w:trHeight w:val="30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Z=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DC21C2" w:rsidRPr="00DC21C2" w:rsidTr="00DC21C2">
        <w:trPr>
          <w:trHeight w:val="30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proofErr w:type="spellStart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Iox</w:t>
            </w:r>
            <w:proofErr w:type="spellEnd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=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b/>
                <w:bCs/>
                <w:color w:val="000000"/>
                <w:lang w:eastAsia="tr-TR"/>
              </w:rPr>
              <w:t>4135.249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kg.m2</w:t>
            </w:r>
          </w:p>
        </w:tc>
        <w:tc>
          <w:tcPr>
            <w:tcW w:w="390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(</w:t>
            </w:r>
            <w:proofErr w:type="spellStart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propeller</w:t>
            </w:r>
            <w:proofErr w:type="spellEnd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 xml:space="preserve"> </w:t>
            </w:r>
            <w:proofErr w:type="spellStart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inertia</w:t>
            </w:r>
            <w:proofErr w:type="spellEnd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 xml:space="preserve"> in </w:t>
            </w:r>
            <w:proofErr w:type="spellStart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air</w:t>
            </w:r>
            <w:proofErr w:type="spellEnd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 xml:space="preserve"> </w:t>
            </w:r>
            <w:proofErr w:type="spellStart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excluding</w:t>
            </w:r>
            <w:proofErr w:type="spellEnd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 xml:space="preserve"> </w:t>
            </w:r>
            <w:proofErr w:type="spellStart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hub</w:t>
            </w:r>
            <w:proofErr w:type="spellEnd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)</w:t>
            </w:r>
          </w:p>
        </w:tc>
      </w:tr>
      <w:tr w:rsidR="00DC21C2" w:rsidRPr="00DC21C2" w:rsidTr="00DC21C2">
        <w:trPr>
          <w:trHeight w:val="30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proofErr w:type="spellStart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Iox</w:t>
            </w:r>
            <w:proofErr w:type="spellEnd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=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5375.82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kg.m2</w:t>
            </w:r>
          </w:p>
        </w:tc>
        <w:tc>
          <w:tcPr>
            <w:tcW w:w="390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21C2" w:rsidRPr="00DC21C2" w:rsidRDefault="00DC21C2" w:rsidP="00DC21C2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(</w:t>
            </w:r>
            <w:proofErr w:type="spellStart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propeller</w:t>
            </w:r>
            <w:proofErr w:type="spellEnd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 xml:space="preserve"> </w:t>
            </w:r>
            <w:proofErr w:type="spellStart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inertia</w:t>
            </w:r>
            <w:proofErr w:type="spellEnd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 xml:space="preserve"> in </w:t>
            </w:r>
            <w:proofErr w:type="spellStart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water</w:t>
            </w:r>
            <w:proofErr w:type="spellEnd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 xml:space="preserve"> </w:t>
            </w:r>
            <w:proofErr w:type="spellStart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excluding</w:t>
            </w:r>
            <w:proofErr w:type="spellEnd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 xml:space="preserve"> </w:t>
            </w:r>
            <w:proofErr w:type="spellStart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hub</w:t>
            </w:r>
            <w:proofErr w:type="spellEnd"/>
            <w:r w:rsidRPr="00DC21C2">
              <w:rPr>
                <w:rFonts w:ascii="Calibri" w:eastAsia="Times New Roman" w:hAnsi="Calibri" w:cs="Times New Roman"/>
                <w:color w:val="000000"/>
                <w:lang w:eastAsia="tr-TR"/>
              </w:rPr>
              <w:t>)</w:t>
            </w:r>
          </w:p>
        </w:tc>
      </w:tr>
    </w:tbl>
    <w:p w:rsidR="00DC21C2" w:rsidRDefault="00DC21C2" w:rsidP="003426A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C8439F" w:rsidRDefault="00C8439F" w:rsidP="003426A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4DE289D" wp14:editId="49C8E73A">
                <wp:simplePos x="0" y="0"/>
                <wp:positionH relativeFrom="margin">
                  <wp:posOffset>3527239</wp:posOffset>
                </wp:positionH>
                <wp:positionV relativeFrom="paragraph">
                  <wp:posOffset>5607</wp:posOffset>
                </wp:positionV>
                <wp:extent cx="1315844" cy="278780"/>
                <wp:effectExtent l="0" t="0" r="17780" b="26035"/>
                <wp:wrapNone/>
                <wp:docPr id="24" name="Text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15844" cy="2787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9525" cmpd="sng">
                          <a:solidFill>
                            <a:schemeClr val="l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8439F" w:rsidRDefault="00C8439F" w:rsidP="00C8439F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proofErr w:type="spellStart"/>
                            <w:r>
                              <w:rPr>
                                <w:rFonts w:asciiTheme="minorHAnsi" w:hAnsi="Calibri" w:cstheme="minorBidi"/>
                                <w:color w:val="000000" w:themeColor="dark1"/>
                                <w:sz w:val="22"/>
                                <w:szCs w:val="22"/>
                              </w:rPr>
                              <w:t>Area</w:t>
                            </w:r>
                            <w:proofErr w:type="spellEnd"/>
                            <w:r>
                              <w:rPr>
                                <w:rFonts w:asciiTheme="minorHAnsi" w:hAnsi="Calibri" w:cstheme="minorBidi"/>
                                <w:color w:val="000000" w:themeColor="dark1"/>
                                <w:sz w:val="22"/>
                                <w:szCs w:val="22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Theme="minorHAnsi" w:hAnsi="Calibri" w:cstheme="minorBidi"/>
                                <w:color w:val="000000" w:themeColor="dark1"/>
                                <w:sz w:val="22"/>
                                <w:szCs w:val="22"/>
                              </w:rPr>
                              <w:t>Computation</w:t>
                            </w:r>
                            <w:proofErr w:type="spellEnd"/>
                          </w:p>
                        </w:txbxContent>
                      </wps:txbx>
                      <wps:bodyPr vertOverflow="clip" horzOverflow="clip" wrap="square" rtlCol="0" anchor="t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DE289D" id="TextBox 22" o:spid="_x0000_s1032" type="#_x0000_t202" style="position:absolute;left:0;text-align:left;margin-left:277.75pt;margin-top:.45pt;width:103.6pt;height:21.95pt;z-index:2516828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" fillcolor="white [3201]" strokecolor="#7f7f7f [1601]">
                <v:textbox>
                  <w:txbxContent>
                    <w:p w:rsidR="00C8439F" w:rsidRDefault="00C8439F" w:rsidP="00C8439F">
                      <w:pPr>
                        <w:pStyle w:val="NormalWeb"/>
                        <w:spacing w:before="0" w:beforeAutospacing="0" w:after="0" w:afterAutospacing="0"/>
                      </w:pPr>
                      <w:proofErr w:type="spellStart"/>
                      <w:r>
                        <w:rPr>
                          <w:rFonts w:asciiTheme="minorHAnsi" w:hAnsi="Calibri" w:cstheme="minorBidi"/>
                          <w:color w:val="000000" w:themeColor="dark1"/>
                          <w:sz w:val="22"/>
                          <w:szCs w:val="22"/>
                        </w:rPr>
                        <w:t>A</w:t>
                      </w:r>
                      <w:r>
                        <w:rPr>
                          <w:rFonts w:asciiTheme="minorHAnsi" w:hAnsi="Calibri" w:cstheme="minorBidi"/>
                          <w:color w:val="000000" w:themeColor="dark1"/>
                          <w:sz w:val="22"/>
                          <w:szCs w:val="22"/>
                        </w:rPr>
                        <w:t>rea</w:t>
                      </w:r>
                      <w:proofErr w:type="spellEnd"/>
                      <w:r>
                        <w:rPr>
                          <w:rFonts w:asciiTheme="minorHAnsi" w:hAnsi="Calibri" w:cstheme="minorBidi"/>
                          <w:color w:val="000000" w:themeColor="dark1"/>
                          <w:sz w:val="22"/>
                          <w:szCs w:val="22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Theme="minorHAnsi" w:hAnsi="Calibri" w:cstheme="minorBidi"/>
                          <w:color w:val="000000" w:themeColor="dark1"/>
                          <w:sz w:val="22"/>
                          <w:szCs w:val="22"/>
                        </w:rPr>
                        <w:t>Computation</w:t>
                      </w:r>
                      <w:proofErr w:type="spellEnd"/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DC54BAE" wp14:editId="6CFC8857">
                <wp:simplePos x="0" y="0"/>
                <wp:positionH relativeFrom="column">
                  <wp:posOffset>1728098</wp:posOffset>
                </wp:positionH>
                <wp:positionV relativeFrom="paragraph">
                  <wp:posOffset>547974</wp:posOffset>
                </wp:positionV>
                <wp:extent cx="438150" cy="276225"/>
                <wp:effectExtent l="0" t="0" r="19050" b="28575"/>
                <wp:wrapNone/>
                <wp:docPr id="21" name="Text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8150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9525" cmpd="sng">
                          <a:solidFill>
                            <a:schemeClr val="l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8439F" w:rsidRDefault="00C8439F" w:rsidP="00C8439F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proofErr w:type="gramStart"/>
                            <w:r>
                              <w:rPr>
                                <w:rFonts w:asciiTheme="minorHAnsi" w:hAnsi="Calibri" w:cstheme="minorBidi"/>
                                <w:color w:val="000000" w:themeColor="dark1"/>
                                <w:sz w:val="22"/>
                                <w:szCs w:val="22"/>
                              </w:rPr>
                              <w:t>t</w:t>
                            </w:r>
                            <w:proofErr w:type="gramEnd"/>
                          </w:p>
                        </w:txbxContent>
                      </wps:txbx>
                      <wps:bodyPr vertOverflow="clip" horzOverflow="clip" wrap="square" rtlCol="0" anchor="t"/>
                    </wps:wsp>
                  </a:graphicData>
                </a:graphic>
              </wp:anchor>
            </w:drawing>
          </mc:Choice>
          <mc:Fallback>
            <w:pict>
              <v:shape w14:anchorId="7DC54BAE" id="TextBox 21" o:spid="_x0000_s1033" type="#_x0000_t202" style="position:absolute;left:0;text-align:left;margin-left:136.05pt;margin-top:43.15pt;width:34.5pt;height:21.7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" fillcolor="white [3201]" strokecolor="#7f7f7f [1601]">
                <v:textbox>
                  <w:txbxContent>
                    <w:p w:rsidR="00C8439F" w:rsidRDefault="00C8439F" w:rsidP="00C8439F">
                      <w:pPr>
                        <w:pStyle w:val="NormalWeb"/>
                        <w:spacing w:before="0" w:beforeAutospacing="0" w:after="0" w:afterAutospacing="0"/>
                      </w:pPr>
                      <w:proofErr w:type="gramStart"/>
                      <w:r>
                        <w:rPr>
                          <w:rFonts w:asciiTheme="minorHAnsi" w:hAnsi="Calibri" w:cstheme="minorBidi"/>
                          <w:color w:val="000000" w:themeColor="dark1"/>
                          <w:sz w:val="22"/>
                          <w:szCs w:val="22"/>
                        </w:rPr>
                        <w:t>t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1B84329" wp14:editId="6C2EC48F">
                <wp:simplePos x="0" y="0"/>
                <wp:positionH relativeFrom="column">
                  <wp:posOffset>2779643</wp:posOffset>
                </wp:positionH>
                <wp:positionV relativeFrom="paragraph">
                  <wp:posOffset>1411125</wp:posOffset>
                </wp:positionV>
                <wp:extent cx="438150" cy="276225"/>
                <wp:effectExtent l="0" t="0" r="19050" b="28575"/>
                <wp:wrapNone/>
                <wp:docPr id="22" name="Text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8150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9525" cmpd="sng">
                          <a:solidFill>
                            <a:schemeClr val="l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8439F" w:rsidRDefault="00C8439F" w:rsidP="00C8439F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proofErr w:type="gramStart"/>
                            <w:r>
                              <w:rPr>
                                <w:rFonts w:asciiTheme="minorHAnsi" w:hAnsi="Calibri" w:cstheme="minorBidi"/>
                                <w:color w:val="000000" w:themeColor="dark1"/>
                                <w:sz w:val="22"/>
                                <w:szCs w:val="22"/>
                              </w:rPr>
                              <w:t>w</w:t>
                            </w:r>
                            <w:proofErr w:type="gramEnd"/>
                          </w:p>
                        </w:txbxContent>
                      </wps:txbx>
                      <wps:bodyPr vertOverflow="clip" horzOverflow="clip" wrap="square" rtlCol="0" anchor="t"/>
                    </wps:wsp>
                  </a:graphicData>
                </a:graphic>
              </wp:anchor>
            </w:drawing>
          </mc:Choice>
          <mc:Fallback>
            <w:pict>
              <v:shape w14:anchorId="41B84329" id="_x0000_s1034" type="#_x0000_t202" style="position:absolute;left:0;text-align:left;margin-left:218.85pt;margin-top:111.1pt;width:34.5pt;height:21.7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" fillcolor="white [3201]" strokecolor="#7f7f7f [1601]">
                <v:textbox>
                  <w:txbxContent>
                    <w:p w:rsidR="00C8439F" w:rsidRDefault="00C8439F" w:rsidP="00C8439F">
                      <w:pPr>
                        <w:pStyle w:val="NormalWeb"/>
                        <w:spacing w:before="0" w:beforeAutospacing="0" w:after="0" w:afterAutospacing="0"/>
                      </w:pPr>
                      <w:proofErr w:type="gramStart"/>
                      <w:r>
                        <w:rPr>
                          <w:rFonts w:asciiTheme="minorHAnsi" w:hAnsi="Calibri" w:cstheme="minorBidi"/>
                          <w:color w:val="000000" w:themeColor="dark1"/>
                          <w:sz w:val="22"/>
                          <w:szCs w:val="22"/>
                        </w:rPr>
                        <w:t>w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4E05238" wp14:editId="178AC664">
                <wp:simplePos x="0" y="0"/>
                <wp:positionH relativeFrom="margin">
                  <wp:align>center</wp:align>
                </wp:positionH>
                <wp:positionV relativeFrom="paragraph">
                  <wp:posOffset>730900</wp:posOffset>
                </wp:positionV>
                <wp:extent cx="819150" cy="304800"/>
                <wp:effectExtent l="0" t="0" r="19050" b="19050"/>
                <wp:wrapNone/>
                <wp:docPr id="23" name="Text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19150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9525" cmpd="sng">
                          <a:solidFill>
                            <a:schemeClr val="lt1">
                              <a:shade val="50000"/>
                            </a:schemeClr>
                          </a:solidFill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8439F" w:rsidRDefault="00C8439F" w:rsidP="00C8439F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Theme="minorHAnsi" w:hAnsi="Calibri" w:cstheme="minorBidi"/>
                                <w:color w:val="000000" w:themeColor="dark1"/>
                                <w:sz w:val="22"/>
                                <w:szCs w:val="22"/>
                              </w:rPr>
                              <w:t>A=2/3 t w</w:t>
                            </w:r>
                          </w:p>
                        </w:txbxContent>
                      </wps:txbx>
                      <wps:bodyPr vertOverflow="clip" horzOverflow="clip" wrap="square" rtlCol="0" anchor="t"/>
                    </wps:wsp>
                  </a:graphicData>
                </a:graphic>
              </wp:anchor>
            </w:drawing>
          </mc:Choice>
          <mc:Fallback>
            <w:pict>
              <v:shape w14:anchorId="44E05238" id="_x0000_s1035" type="#_x0000_t202" style="position:absolute;left:0;text-align:left;margin-left:0;margin-top:57.55pt;width:64.5pt;height:24pt;z-index:25167667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" fillcolor="white [3201]" strokecolor="#7f7f7f [1601]">
                <v:textbox>
                  <w:txbxContent>
                    <w:p w:rsidR="00C8439F" w:rsidRDefault="00C8439F" w:rsidP="00C8439F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Theme="minorHAnsi" w:hAnsi="Calibri" w:cstheme="minorBidi"/>
                          <w:color w:val="000000" w:themeColor="dark1"/>
                          <w:sz w:val="22"/>
                          <w:szCs w:val="22"/>
                        </w:rPr>
                        <w:t>A=2/3 t w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tr-TR"/>
        </w:rPr>
        <w:drawing>
          <wp:inline distT="0" distB="0" distL="0" distR="0" wp14:anchorId="404069B1" wp14:editId="261111C4">
            <wp:extent cx="2723809" cy="1657143"/>
            <wp:effectExtent l="0" t="0" r="635" b="635"/>
            <wp:docPr id="20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4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723809" cy="16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15B4" w:rsidRDefault="007815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W w:w="4359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55"/>
        <w:gridCol w:w="977"/>
        <w:gridCol w:w="450"/>
        <w:gridCol w:w="980"/>
        <w:gridCol w:w="976"/>
      </w:tblGrid>
      <w:tr w:rsidR="007815B4" w:rsidRPr="007815B4" w:rsidTr="007815B4">
        <w:trPr>
          <w:trHeight w:val="30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15B4" w:rsidRPr="007815B4" w:rsidRDefault="007815B4" w:rsidP="007815B4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tr-TR"/>
              </w:rPr>
            </w:pPr>
          </w:p>
        </w:tc>
        <w:tc>
          <w:tcPr>
            <w:tcW w:w="142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15B4" w:rsidRPr="007815B4" w:rsidRDefault="007815B4" w:rsidP="007815B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7815B4">
              <w:rPr>
                <w:rFonts w:ascii="Calibri" w:eastAsia="Times New Roman" w:hAnsi="Calibri" w:cs="Times New Roman"/>
                <w:color w:val="000000"/>
                <w:lang w:eastAsia="tr-TR"/>
              </w:rPr>
              <w:t>L=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15B4" w:rsidRPr="007815B4" w:rsidRDefault="007815B4" w:rsidP="007815B4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7815B4">
              <w:rPr>
                <w:rFonts w:ascii="Calibri" w:eastAsia="Times New Roman" w:hAnsi="Calibri" w:cs="Times New Roman"/>
                <w:color w:val="000000"/>
                <w:lang w:eastAsia="tr-TR"/>
              </w:rPr>
              <w:t>0.9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15B4" w:rsidRPr="007815B4" w:rsidRDefault="007815B4" w:rsidP="007815B4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</w:p>
        </w:tc>
      </w:tr>
      <w:tr w:rsidR="007815B4" w:rsidRPr="007815B4" w:rsidTr="007815B4">
        <w:trPr>
          <w:trHeight w:val="30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15B4" w:rsidRPr="007815B4" w:rsidRDefault="007815B4" w:rsidP="007815B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142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15B4" w:rsidRPr="007815B4" w:rsidRDefault="007815B4" w:rsidP="007815B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proofErr w:type="spellStart"/>
            <w:r w:rsidRPr="007815B4">
              <w:rPr>
                <w:rFonts w:ascii="Calibri" w:eastAsia="Times New Roman" w:hAnsi="Calibri" w:cs="Times New Roman"/>
                <w:color w:val="000000"/>
                <w:lang w:eastAsia="tr-TR"/>
              </w:rPr>
              <w:t>Ri</w:t>
            </w:r>
            <w:proofErr w:type="spellEnd"/>
            <w:r w:rsidRPr="007815B4">
              <w:rPr>
                <w:rFonts w:ascii="Calibri" w:eastAsia="Times New Roman" w:hAnsi="Calibri" w:cs="Times New Roman"/>
                <w:color w:val="000000"/>
                <w:lang w:eastAsia="tr-TR"/>
              </w:rPr>
              <w:t>=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15B4" w:rsidRPr="007815B4" w:rsidRDefault="007815B4" w:rsidP="007815B4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7815B4">
              <w:rPr>
                <w:rFonts w:ascii="Calibri" w:eastAsia="Times New Roman" w:hAnsi="Calibri" w:cs="Times New Roman"/>
                <w:color w:val="000000"/>
                <w:lang w:eastAsia="tr-TR"/>
              </w:rPr>
              <w:t>0.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15B4" w:rsidRPr="007815B4" w:rsidRDefault="007815B4" w:rsidP="007815B4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</w:p>
        </w:tc>
      </w:tr>
      <w:tr w:rsidR="007815B4" w:rsidRPr="007815B4" w:rsidTr="007815B4">
        <w:trPr>
          <w:trHeight w:val="30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15B4" w:rsidRPr="007815B4" w:rsidRDefault="007815B4" w:rsidP="007815B4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142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15B4" w:rsidRPr="007815B4" w:rsidRDefault="007815B4" w:rsidP="007815B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proofErr w:type="spellStart"/>
            <w:r w:rsidRPr="007815B4">
              <w:rPr>
                <w:rFonts w:ascii="Calibri" w:eastAsia="Times New Roman" w:hAnsi="Calibri" w:cs="Times New Roman"/>
                <w:color w:val="000000"/>
                <w:lang w:eastAsia="tr-TR"/>
              </w:rPr>
              <w:t>Ro</w:t>
            </w:r>
            <w:proofErr w:type="spellEnd"/>
            <w:r w:rsidRPr="007815B4">
              <w:rPr>
                <w:rFonts w:ascii="Calibri" w:eastAsia="Times New Roman" w:hAnsi="Calibri" w:cs="Times New Roman"/>
                <w:color w:val="000000"/>
                <w:lang w:eastAsia="tr-TR"/>
              </w:rPr>
              <w:t>=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15B4" w:rsidRPr="007815B4" w:rsidRDefault="007815B4" w:rsidP="007815B4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7815B4">
              <w:rPr>
                <w:rFonts w:ascii="Calibri" w:eastAsia="Times New Roman" w:hAnsi="Calibri" w:cs="Times New Roman"/>
                <w:color w:val="000000"/>
                <w:lang w:eastAsia="tr-TR"/>
              </w:rPr>
              <w:t>0.32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15B4" w:rsidRPr="007815B4" w:rsidRDefault="007815B4" w:rsidP="007815B4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</w:p>
        </w:tc>
      </w:tr>
      <w:tr w:rsidR="007815B4" w:rsidRPr="007815B4" w:rsidTr="007815B4">
        <w:trPr>
          <w:trHeight w:val="30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15B4" w:rsidRPr="007815B4" w:rsidRDefault="007815B4" w:rsidP="007815B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proofErr w:type="gramStart"/>
            <w:r w:rsidRPr="007815B4">
              <w:rPr>
                <w:rFonts w:ascii="Calibri" w:eastAsia="Times New Roman" w:hAnsi="Calibri" w:cs="Times New Roman"/>
                <w:color w:val="000000"/>
                <w:lang w:eastAsia="tr-TR"/>
              </w:rPr>
              <w:t>m</w:t>
            </w:r>
            <w:proofErr w:type="gramEnd"/>
            <w:r w:rsidRPr="007815B4">
              <w:rPr>
                <w:rFonts w:ascii="Calibri" w:eastAsia="Times New Roman" w:hAnsi="Calibri" w:cs="Times New Roman"/>
                <w:color w:val="000000"/>
                <w:lang w:eastAsia="tr-TR"/>
              </w:rPr>
              <w:t>=</w:t>
            </w:r>
          </w:p>
        </w:tc>
        <w:tc>
          <w:tcPr>
            <w:tcW w:w="142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15B4" w:rsidRPr="007815B4" w:rsidRDefault="007815B4" w:rsidP="007815B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proofErr w:type="spellStart"/>
            <w:r w:rsidRPr="007815B4">
              <w:rPr>
                <w:rFonts w:ascii="Calibri" w:eastAsia="Times New Roman" w:hAnsi="Calibri" w:cs="Times New Roman"/>
                <w:color w:val="000000"/>
                <w:lang w:eastAsia="tr-TR"/>
              </w:rPr>
              <w:t>rho</w:t>
            </w:r>
            <w:proofErr w:type="spellEnd"/>
            <w:r w:rsidRPr="007815B4">
              <w:rPr>
                <w:rFonts w:ascii="Calibri" w:eastAsia="Times New Roman" w:hAnsi="Calibri" w:cs="Times New Roman"/>
                <w:color w:val="000000"/>
                <w:lang w:eastAsia="tr-TR"/>
              </w:rPr>
              <w:t>*pi*Ri^2*L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15B4" w:rsidRPr="007815B4" w:rsidRDefault="007815B4" w:rsidP="007815B4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7815B4">
              <w:rPr>
                <w:rFonts w:ascii="Calibri" w:eastAsia="Times New Roman" w:hAnsi="Calibri" w:cs="Times New Roman"/>
                <w:color w:val="000000"/>
                <w:lang w:eastAsia="tr-TR"/>
              </w:rPr>
              <w:t>859.539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15B4" w:rsidRPr="007815B4" w:rsidRDefault="007815B4" w:rsidP="007815B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proofErr w:type="gramStart"/>
            <w:r w:rsidRPr="007815B4">
              <w:rPr>
                <w:rFonts w:ascii="Calibri" w:eastAsia="Times New Roman" w:hAnsi="Calibri" w:cs="Times New Roman"/>
                <w:color w:val="000000"/>
                <w:lang w:eastAsia="tr-TR"/>
              </w:rPr>
              <w:t>kg</w:t>
            </w:r>
            <w:proofErr w:type="gramEnd"/>
          </w:p>
        </w:tc>
      </w:tr>
      <w:tr w:rsidR="007815B4" w:rsidRPr="007815B4" w:rsidTr="007815B4">
        <w:trPr>
          <w:trHeight w:val="30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15B4" w:rsidRPr="007815B4" w:rsidRDefault="007815B4" w:rsidP="007815B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</w:p>
        </w:tc>
        <w:tc>
          <w:tcPr>
            <w:tcW w:w="1427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15B4" w:rsidRPr="007815B4" w:rsidRDefault="007815B4" w:rsidP="007815B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proofErr w:type="spellStart"/>
            <w:r w:rsidRPr="007815B4">
              <w:rPr>
                <w:rFonts w:ascii="Calibri" w:eastAsia="Times New Roman" w:hAnsi="Calibri" w:cs="Times New Roman"/>
                <w:color w:val="000000"/>
                <w:lang w:eastAsia="tr-TR"/>
              </w:rPr>
              <w:t>Ibos</w:t>
            </w:r>
            <w:proofErr w:type="spellEnd"/>
            <w:r w:rsidRPr="007815B4">
              <w:rPr>
                <w:rFonts w:ascii="Calibri" w:eastAsia="Times New Roman" w:hAnsi="Calibri" w:cs="Times New Roman"/>
                <w:color w:val="000000"/>
                <w:lang w:eastAsia="tr-TR"/>
              </w:rPr>
              <w:t>=</w:t>
            </w:r>
          </w:p>
        </w:tc>
        <w:tc>
          <w:tcPr>
            <w:tcW w:w="9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15B4" w:rsidRPr="007815B4" w:rsidRDefault="007815B4" w:rsidP="007815B4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b/>
                <w:bCs/>
                <w:color w:val="000000"/>
                <w:lang w:eastAsia="tr-TR"/>
              </w:rPr>
            </w:pPr>
            <w:r w:rsidRPr="007815B4">
              <w:rPr>
                <w:rFonts w:ascii="Calibri" w:eastAsia="Times New Roman" w:hAnsi="Calibri" w:cs="Times New Roman"/>
                <w:b/>
                <w:bCs/>
                <w:color w:val="000000"/>
                <w:lang w:eastAsia="tr-TR"/>
              </w:rPr>
              <w:t>62.5852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15B4" w:rsidRPr="007815B4" w:rsidRDefault="007815B4" w:rsidP="007815B4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7815B4">
              <w:rPr>
                <w:rFonts w:ascii="Calibri" w:eastAsia="Times New Roman" w:hAnsi="Calibri" w:cs="Times New Roman"/>
                <w:color w:val="000000"/>
                <w:lang w:eastAsia="tr-TR"/>
              </w:rPr>
              <w:t>kg.m2</w:t>
            </w:r>
          </w:p>
        </w:tc>
      </w:tr>
      <w:tr w:rsidR="007815B4" w:rsidRPr="007815B4" w:rsidTr="007815B4">
        <w:trPr>
          <w:gridAfter w:val="3"/>
          <w:wAfter w:w="2407" w:type="dxa"/>
          <w:trHeight w:val="30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15B4" w:rsidRPr="007815B4" w:rsidRDefault="007815B4" w:rsidP="007815B4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7815B4">
              <w:rPr>
                <w:rFonts w:ascii="Calibri" w:eastAsia="Times New Roman" w:hAnsi="Calibri" w:cs="Times New Roman"/>
                <w:color w:val="000000"/>
                <w:lang w:eastAsia="tr-TR"/>
              </w:rPr>
              <w:t>I=</w:t>
            </w:r>
            <w:proofErr w:type="spellStart"/>
            <w:r w:rsidRPr="007815B4">
              <w:rPr>
                <w:rFonts w:ascii="Calibri" w:eastAsia="Times New Roman" w:hAnsi="Calibri" w:cs="Times New Roman"/>
                <w:color w:val="000000"/>
                <w:lang w:eastAsia="tr-TR"/>
              </w:rPr>
              <w:t>Iox+Ibos</w:t>
            </w:r>
            <w:proofErr w:type="spellEnd"/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15B4" w:rsidRPr="007815B4" w:rsidRDefault="007815B4" w:rsidP="007815B4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7815B4">
              <w:rPr>
                <w:rFonts w:ascii="Calibri" w:eastAsia="Times New Roman" w:hAnsi="Calibri" w:cs="Times New Roman"/>
                <w:color w:val="000000"/>
                <w:lang w:eastAsia="tr-TR"/>
              </w:rPr>
              <w:t>4197.834</w:t>
            </w:r>
          </w:p>
        </w:tc>
      </w:tr>
    </w:tbl>
    <w:p w:rsidR="007815B4" w:rsidRDefault="007815B4" w:rsidP="003426AC">
      <w:pPr>
        <w:jc w:val="center"/>
        <w:rPr>
          <w:noProof/>
          <w:lang w:eastAsia="tr-TR"/>
        </w:rPr>
      </w:pPr>
    </w:p>
    <w:p w:rsidR="007815B4" w:rsidRDefault="007815B4" w:rsidP="003426A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tr-TR"/>
        </w:rPr>
        <w:drawing>
          <wp:inline distT="0" distB="0" distL="0" distR="0" wp14:anchorId="58A6FD89" wp14:editId="19594FB5">
            <wp:extent cx="3647787" cy="3233854"/>
            <wp:effectExtent l="0" t="0" r="0" b="5080"/>
            <wp:docPr id="25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19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725704" cy="33029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15B4" w:rsidRPr="00FA164C" w:rsidRDefault="007815B4" w:rsidP="003426A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tr-TR"/>
        </w:rPr>
        <w:drawing>
          <wp:inline distT="0" distB="0" distL="0" distR="0" wp14:anchorId="0B12CAFB" wp14:editId="08DAA208">
            <wp:extent cx="5760720" cy="3847465"/>
            <wp:effectExtent l="0" t="0" r="0" b="635"/>
            <wp:docPr id="19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8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847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7815B4" w:rsidRPr="00FA164C">
      <w:footerReference w:type="default" r:id="rId31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06A18" w:rsidRDefault="00E06A18" w:rsidP="007815B4">
      <w:pPr>
        <w:spacing w:after="0" w:line="240" w:lineRule="auto"/>
      </w:pPr>
      <w:r>
        <w:separator/>
      </w:r>
    </w:p>
  </w:endnote>
  <w:endnote w:type="continuationSeparator" w:id="0">
    <w:p w:rsidR="00E06A18" w:rsidRDefault="00E06A18" w:rsidP="007815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0098442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815B4" w:rsidRDefault="007815B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B6353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7815B4" w:rsidRDefault="007815B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06A18" w:rsidRDefault="00E06A18" w:rsidP="007815B4">
      <w:pPr>
        <w:spacing w:after="0" w:line="240" w:lineRule="auto"/>
      </w:pPr>
      <w:r>
        <w:separator/>
      </w:r>
    </w:p>
  </w:footnote>
  <w:footnote w:type="continuationSeparator" w:id="0">
    <w:p w:rsidR="00E06A18" w:rsidRDefault="00E06A18" w:rsidP="007815B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164C"/>
    <w:rsid w:val="001456BF"/>
    <w:rsid w:val="001A6943"/>
    <w:rsid w:val="003426AC"/>
    <w:rsid w:val="00424460"/>
    <w:rsid w:val="004C34FF"/>
    <w:rsid w:val="004C4541"/>
    <w:rsid w:val="006B6353"/>
    <w:rsid w:val="007815B4"/>
    <w:rsid w:val="00883F75"/>
    <w:rsid w:val="00953C1A"/>
    <w:rsid w:val="00C8439F"/>
    <w:rsid w:val="00D87F32"/>
    <w:rsid w:val="00D9076F"/>
    <w:rsid w:val="00DA01FF"/>
    <w:rsid w:val="00DC21C2"/>
    <w:rsid w:val="00E06A18"/>
    <w:rsid w:val="00FA16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;"/>
  <w14:docId w14:val="3CC2B0CB"/>
  <w15:chartTrackingRefBased/>
  <w15:docId w15:val="{5B77AF20-EB7D-4782-A22F-97AB541A18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C8439F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tr-TR"/>
    </w:rPr>
  </w:style>
  <w:style w:type="paragraph" w:styleId="Header">
    <w:name w:val="header"/>
    <w:basedOn w:val="Normal"/>
    <w:link w:val="HeaderChar"/>
    <w:uiPriority w:val="99"/>
    <w:unhideWhenUsed/>
    <w:rsid w:val="007815B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15B4"/>
  </w:style>
  <w:style w:type="paragraph" w:styleId="Footer">
    <w:name w:val="footer"/>
    <w:basedOn w:val="Normal"/>
    <w:link w:val="FooterChar"/>
    <w:uiPriority w:val="99"/>
    <w:unhideWhenUsed/>
    <w:rsid w:val="007815B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15B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270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24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6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696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37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87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92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87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7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2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3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03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13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hart" Target="charts/chart3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21" Type="http://schemas.openxmlformats.org/officeDocument/2006/relationships/image" Target="media/image10.png"/><Relationship Id="rId7" Type="http://schemas.openxmlformats.org/officeDocument/2006/relationships/chart" Target="charts/chart1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6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24" Type="http://schemas.openxmlformats.org/officeDocument/2006/relationships/oleObject" Target="embeddings/oleObject4.bin"/><Relationship Id="rId32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image" Target="media/image15.png"/><Relationship Id="rId10" Type="http://schemas.openxmlformats.org/officeDocument/2006/relationships/chart" Target="charts/chart2.xml"/><Relationship Id="rId19" Type="http://schemas.openxmlformats.org/officeDocument/2006/relationships/image" Target="media/image9.wmf"/><Relationship Id="rId31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6.png"/><Relationship Id="rId22" Type="http://schemas.openxmlformats.org/officeDocument/2006/relationships/image" Target="media/image11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8" Type="http://schemas.openxmlformats.org/officeDocument/2006/relationships/image" Target="media/image2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CTAKINACI\Desktop\PiriReis\LectureNotes\Week-01\Application_Book1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CTAKINACI\Desktop\PiriReis\LectureNotes\Week-01\Application_Book1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CTAKINACI\Desktop\PiriReis\LectureNotes\Week-01\Application_Book1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tr-TR"/>
              <a:t>r/R-c(m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tr-T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11:$B$19</c:f>
              <c:numCache>
                <c:formatCode>General</c:formatCode>
                <c:ptCount val="9"/>
                <c:pt idx="0">
                  <c:v>0.2</c:v>
                </c:pt>
                <c:pt idx="1">
                  <c:v>0.3</c:v>
                </c:pt>
                <c:pt idx="2">
                  <c:v>0.4</c:v>
                </c:pt>
                <c:pt idx="3">
                  <c:v>0.5</c:v>
                </c:pt>
                <c:pt idx="4">
                  <c:v>0.6</c:v>
                </c:pt>
                <c:pt idx="5">
                  <c:v>0.7</c:v>
                </c:pt>
                <c:pt idx="6">
                  <c:v>0.8</c:v>
                </c:pt>
                <c:pt idx="7">
                  <c:v>0.9</c:v>
                </c:pt>
                <c:pt idx="8">
                  <c:v>1</c:v>
                </c:pt>
              </c:numCache>
            </c:numRef>
          </c:xVal>
          <c:yVal>
            <c:numRef>
              <c:f>Sheet1!$C$11:$C$19</c:f>
              <c:numCache>
                <c:formatCode>General</c:formatCode>
                <c:ptCount val="9"/>
                <c:pt idx="0">
                  <c:v>1.4770000000000001</c:v>
                </c:pt>
                <c:pt idx="1">
                  <c:v>1.6579999999999999</c:v>
                </c:pt>
                <c:pt idx="2">
                  <c:v>1.8080000000000001</c:v>
                </c:pt>
                <c:pt idx="3">
                  <c:v>1.917</c:v>
                </c:pt>
                <c:pt idx="4">
                  <c:v>1.976</c:v>
                </c:pt>
                <c:pt idx="5">
                  <c:v>1.9590000000000001</c:v>
                </c:pt>
                <c:pt idx="6">
                  <c:v>1.8340000000000001</c:v>
                </c:pt>
                <c:pt idx="7">
                  <c:v>1.4970000000000001</c:v>
                </c:pt>
                <c:pt idx="8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A71-4C1E-B74F-304432DA757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28466464"/>
        <c:axId val="1428467008"/>
      </c:scatterChart>
      <c:valAx>
        <c:axId val="14284664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1428467008"/>
        <c:crosses val="autoZero"/>
        <c:crossBetween val="midCat"/>
      </c:valAx>
      <c:valAx>
        <c:axId val="14284670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142846646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tr-TR"/>
    </a:p>
  </c:txPr>
  <c:externalData r:id="rId3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tr-TR"/>
              <a:t>input</a:t>
            </a:r>
            <a:r>
              <a:rPr lang="tr-TR" baseline="0"/>
              <a:t> data</a:t>
            </a:r>
            <a:endParaRPr lang="tr-TR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tr-T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back(mm)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35:$B$46</c:f>
              <c:numCache>
                <c:formatCode>General</c:formatCode>
                <c:ptCount val="12"/>
                <c:pt idx="0">
                  <c:v>0</c:v>
                </c:pt>
                <c:pt idx="1">
                  <c:v>50</c:v>
                </c:pt>
                <c:pt idx="2">
                  <c:v>100</c:v>
                </c:pt>
                <c:pt idx="3">
                  <c:v>200</c:v>
                </c:pt>
                <c:pt idx="4">
                  <c:v>300</c:v>
                </c:pt>
                <c:pt idx="5">
                  <c:v>400</c:v>
                </c:pt>
                <c:pt idx="6">
                  <c:v>500</c:v>
                </c:pt>
                <c:pt idx="7">
                  <c:v>600</c:v>
                </c:pt>
                <c:pt idx="8">
                  <c:v>700</c:v>
                </c:pt>
                <c:pt idx="9">
                  <c:v>800</c:v>
                </c:pt>
                <c:pt idx="10">
                  <c:v>900</c:v>
                </c:pt>
                <c:pt idx="11">
                  <c:v>1000</c:v>
                </c:pt>
              </c:numCache>
            </c:numRef>
          </c:xVal>
          <c:yVal>
            <c:numRef>
              <c:f>Sheet1!$C$35:$C$46</c:f>
              <c:numCache>
                <c:formatCode>General</c:formatCode>
                <c:ptCount val="12"/>
                <c:pt idx="0">
                  <c:v>0</c:v>
                </c:pt>
                <c:pt idx="1">
                  <c:v>-24.2</c:v>
                </c:pt>
                <c:pt idx="2">
                  <c:v>-32.4</c:v>
                </c:pt>
                <c:pt idx="3">
                  <c:v>-42.5</c:v>
                </c:pt>
                <c:pt idx="4">
                  <c:v>-48</c:v>
                </c:pt>
                <c:pt idx="5">
                  <c:v>-50.2</c:v>
                </c:pt>
                <c:pt idx="6">
                  <c:v>-49.4</c:v>
                </c:pt>
                <c:pt idx="7">
                  <c:v>-45.3</c:v>
                </c:pt>
                <c:pt idx="8">
                  <c:v>-38.299999999999997</c:v>
                </c:pt>
                <c:pt idx="9">
                  <c:v>-29.1</c:v>
                </c:pt>
                <c:pt idx="10">
                  <c:v>-19.2</c:v>
                </c:pt>
                <c:pt idx="11">
                  <c:v>-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13C-4ADF-8B04-58C0F9CD4895}"/>
            </c:ext>
          </c:extLst>
        </c:ser>
        <c:ser>
          <c:idx val="1"/>
          <c:order val="1"/>
          <c:tx>
            <c:v>face(mm)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B$35:$B$46</c:f>
              <c:numCache>
                <c:formatCode>General</c:formatCode>
                <c:ptCount val="12"/>
                <c:pt idx="0">
                  <c:v>0</c:v>
                </c:pt>
                <c:pt idx="1">
                  <c:v>50</c:v>
                </c:pt>
                <c:pt idx="2">
                  <c:v>100</c:v>
                </c:pt>
                <c:pt idx="3">
                  <c:v>200</c:v>
                </c:pt>
                <c:pt idx="4">
                  <c:v>300</c:v>
                </c:pt>
                <c:pt idx="5">
                  <c:v>400</c:v>
                </c:pt>
                <c:pt idx="6">
                  <c:v>500</c:v>
                </c:pt>
                <c:pt idx="7">
                  <c:v>600</c:v>
                </c:pt>
                <c:pt idx="8">
                  <c:v>700</c:v>
                </c:pt>
                <c:pt idx="9">
                  <c:v>800</c:v>
                </c:pt>
                <c:pt idx="10">
                  <c:v>900</c:v>
                </c:pt>
                <c:pt idx="11">
                  <c:v>1000</c:v>
                </c:pt>
              </c:numCache>
            </c:numRef>
          </c:xVal>
          <c:yVal>
            <c:numRef>
              <c:f>Sheet1!$D$35:$D$46</c:f>
              <c:numCache>
                <c:formatCode>General</c:formatCode>
                <c:ptCount val="12"/>
                <c:pt idx="0">
                  <c:v>0</c:v>
                </c:pt>
                <c:pt idx="1">
                  <c:v>37.799999999999997</c:v>
                </c:pt>
                <c:pt idx="2">
                  <c:v>54.8</c:v>
                </c:pt>
                <c:pt idx="3">
                  <c:v>77.5</c:v>
                </c:pt>
                <c:pt idx="4">
                  <c:v>91.1</c:v>
                </c:pt>
                <c:pt idx="5">
                  <c:v>98.3</c:v>
                </c:pt>
                <c:pt idx="6">
                  <c:v>99.4</c:v>
                </c:pt>
                <c:pt idx="7">
                  <c:v>94.3</c:v>
                </c:pt>
                <c:pt idx="8">
                  <c:v>82.8</c:v>
                </c:pt>
                <c:pt idx="9">
                  <c:v>64.2</c:v>
                </c:pt>
                <c:pt idx="10">
                  <c:v>37.1</c:v>
                </c:pt>
                <c:pt idx="11">
                  <c:v>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13C-4ADF-8B04-58C0F9CD48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28471904"/>
        <c:axId val="1428472448"/>
      </c:scatterChart>
      <c:valAx>
        <c:axId val="1428471904"/>
        <c:scaling>
          <c:orientation val="minMax"/>
          <c:max val="10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1428472448"/>
        <c:crosses val="autoZero"/>
        <c:crossBetween val="midCat"/>
      </c:valAx>
      <c:valAx>
        <c:axId val="14284724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142847190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tr-TR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tr-TR"/>
    </a:p>
  </c:txPr>
  <c:externalData r:id="rId3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tr-TR"/>
              <a:t>r/R-P/D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tr-T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C$61</c:f>
              <c:strCache>
                <c:ptCount val="1"/>
                <c:pt idx="0">
                  <c:v>P/D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B$62:$B$70</c:f>
              <c:numCache>
                <c:formatCode>General</c:formatCode>
                <c:ptCount val="9"/>
                <c:pt idx="0">
                  <c:v>0.2</c:v>
                </c:pt>
                <c:pt idx="1">
                  <c:v>0.30000000000000004</c:v>
                </c:pt>
                <c:pt idx="2">
                  <c:v>0.4</c:v>
                </c:pt>
                <c:pt idx="3">
                  <c:v>0.5</c:v>
                </c:pt>
                <c:pt idx="4">
                  <c:v>0.6</c:v>
                </c:pt>
                <c:pt idx="5">
                  <c:v>0.7</c:v>
                </c:pt>
                <c:pt idx="6">
                  <c:v>0.79999999999999993</c:v>
                </c:pt>
                <c:pt idx="7">
                  <c:v>0.89999999999999991</c:v>
                </c:pt>
                <c:pt idx="8">
                  <c:v>0.99999999999999989</c:v>
                </c:pt>
              </c:numCache>
            </c:numRef>
          </c:xVal>
          <c:yVal>
            <c:numRef>
              <c:f>Sheet1!$C$62:$C$70</c:f>
              <c:numCache>
                <c:formatCode>General</c:formatCode>
                <c:ptCount val="9"/>
                <c:pt idx="0">
                  <c:v>0.872</c:v>
                </c:pt>
                <c:pt idx="1">
                  <c:v>0.90200000000000002</c:v>
                </c:pt>
                <c:pt idx="2">
                  <c:v>0.92800000000000005</c:v>
                </c:pt>
                <c:pt idx="3">
                  <c:v>0.95</c:v>
                </c:pt>
                <c:pt idx="4">
                  <c:v>0.96799999999999997</c:v>
                </c:pt>
                <c:pt idx="5">
                  <c:v>0.98199999999999998</c:v>
                </c:pt>
                <c:pt idx="6">
                  <c:v>0.99199999999999999</c:v>
                </c:pt>
                <c:pt idx="7">
                  <c:v>0.998</c:v>
                </c:pt>
                <c:pt idx="8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671-445C-B64B-8243EF01991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28457760"/>
        <c:axId val="1428458304"/>
      </c:scatterChart>
      <c:valAx>
        <c:axId val="14284577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1428458304"/>
        <c:crosses val="autoZero"/>
        <c:crossBetween val="midCat"/>
      </c:valAx>
      <c:valAx>
        <c:axId val="14284583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14284577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tr-TR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6</Pages>
  <Words>286</Words>
  <Characters>163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İstanbul Teknik Üniversitesi</Company>
  <LinksUpToDate>false</LinksUpToDate>
  <CharactersWithSpaces>1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tu</dc:creator>
  <cp:keywords/>
  <dc:description/>
  <cp:lastModifiedBy>itu</cp:lastModifiedBy>
  <cp:revision>15</cp:revision>
  <dcterms:created xsi:type="dcterms:W3CDTF">2016-11-25T09:03:00Z</dcterms:created>
  <dcterms:modified xsi:type="dcterms:W3CDTF">2016-12-01T19:14:00Z</dcterms:modified>
</cp:coreProperties>
</file>